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5FA4C7A-D421-4C2F-AFF7-98DEADDFA371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001FF0F-6D4B-47DE-8A64-93846898345B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Applications of Sequences and Ser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ime to take your medicin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402832" cy="4389120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A patient is prescribed a 250 mg dose of an antibiotic to be taken every 8 hours for 3 days.  The drug is both excreted and metabolised so that only 5%  of a single dose  remains in the body at the end of 8 hours.  How much of the drug is in the patient at the end of the 3-day treatment?</a:t>
            </a:r>
            <a:endParaRPr lang="en-US" dirty="0"/>
          </a:p>
        </p:txBody>
      </p:sp>
      <p:pic>
        <p:nvPicPr>
          <p:cNvPr id="6" name="Snagit_PPT2AF" descr="PPT2A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6056" y="1988840"/>
            <a:ext cx="3676191" cy="268571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That’s how the ball bounces</a:t>
            </a:r>
            <a:endParaRPr lang="en-US" dirty="0"/>
          </a:p>
        </p:txBody>
      </p:sp>
      <p:pic>
        <p:nvPicPr>
          <p:cNvPr id="6" name="Snagit_PPT2B8" descr="PPT2B8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251520" y="1484784"/>
            <a:ext cx="4038600" cy="3129773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355976" y="1484784"/>
            <a:ext cx="4038600" cy="4434840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A ball is dropped from a height of 4 m and bounces ¾ of the previous height on each bounce.</a:t>
            </a:r>
          </a:p>
          <a:p>
            <a:pPr lvl="1"/>
            <a:r>
              <a:rPr lang="en-CA" dirty="0" smtClean="0"/>
              <a:t>Express the heights as a sequence – what kind is it?</a:t>
            </a:r>
          </a:p>
          <a:p>
            <a:pPr lvl="1"/>
            <a:r>
              <a:rPr lang="en-CA" dirty="0" smtClean="0"/>
              <a:t>What is the height of the 12</a:t>
            </a:r>
            <a:r>
              <a:rPr lang="en-CA" baseline="30000" dirty="0" smtClean="0"/>
              <a:t>th</a:t>
            </a:r>
            <a:r>
              <a:rPr lang="en-CA" dirty="0" smtClean="0"/>
              <a:t>  bounce?</a:t>
            </a:r>
          </a:p>
          <a:p>
            <a:pPr lvl="1"/>
            <a:r>
              <a:rPr lang="en-CA" dirty="0" smtClean="0"/>
              <a:t>For how long will the ball bounce?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Do you really have time for thi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7787208" cy="4434840"/>
          </a:xfrm>
        </p:spPr>
        <p:txBody>
          <a:bodyPr/>
          <a:lstStyle/>
          <a:p>
            <a:r>
              <a:rPr lang="en-CA" dirty="0" smtClean="0"/>
              <a:t>The time taken to fall distance “h” is               , show that the ball in the previous example </a:t>
            </a:r>
            <a:br>
              <a:rPr lang="en-CA" dirty="0" smtClean="0"/>
            </a:br>
            <a:r>
              <a:rPr lang="en-CA" dirty="0" smtClean="0"/>
              <a:t>stops bouncing after a </a:t>
            </a:r>
            <a:r>
              <a:rPr lang="en-CA" b="1" dirty="0" smtClean="0"/>
              <a:t>finite</a:t>
            </a:r>
            <a:r>
              <a:rPr lang="en-CA" dirty="0" smtClean="0"/>
              <a:t> amount of time!</a:t>
            </a:r>
          </a:p>
          <a:p>
            <a:r>
              <a:rPr lang="en-CA" dirty="0" smtClean="0"/>
              <a:t>Calculate this time.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84168" y="1700808"/>
          <a:ext cx="1080120" cy="900100"/>
        </p:xfrm>
        <a:graphic>
          <a:graphicData uri="http://schemas.openxmlformats.org/presentationml/2006/ole">
            <p:oleObj spid="_x0000_s1026" name="Equation" r:id="rId3" imgW="53316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1</TotalTime>
  <Words>158</Words>
  <Application>Microsoft Office PowerPoint</Application>
  <PresentationFormat>On-screen Show (4:3)</PresentationFormat>
  <Paragraphs>11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Flow</vt:lpstr>
      <vt:lpstr>MathType 6.0 Equation</vt:lpstr>
      <vt:lpstr>Applications of Sequences and Series</vt:lpstr>
      <vt:lpstr>Time to take your medicine!</vt:lpstr>
      <vt:lpstr>That’s how the ball bounces</vt:lpstr>
      <vt:lpstr>Do you really have time for this?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s of Sequences and Series</dc:title>
  <dc:creator>The King's University College</dc:creator>
  <cp:lastModifiedBy>The King's University College</cp:lastModifiedBy>
  <cp:revision>4</cp:revision>
  <dcterms:created xsi:type="dcterms:W3CDTF">2015-03-30T03:34:27Z</dcterms:created>
  <dcterms:modified xsi:type="dcterms:W3CDTF">2015-03-30T03:56:18Z</dcterms:modified>
</cp:coreProperties>
</file>